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77E68C" w14:textId="5E2C26CD" w:rsidR="00407315" w:rsidRPr="001503A6" w:rsidRDefault="00B67DAF" w:rsidP="00407315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5ED970A5" wp14:editId="75EE8367">
                <wp:simplePos x="0" y="0"/>
                <wp:positionH relativeFrom="column">
                  <wp:posOffset>244162</wp:posOffset>
                </wp:positionH>
                <wp:positionV relativeFrom="paragraph">
                  <wp:posOffset>1951355</wp:posOffset>
                </wp:positionV>
                <wp:extent cx="4067033" cy="57320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7033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D08AE5" w14:textId="18799697" w:rsidR="00B67DAF" w:rsidRPr="00A766AD" w:rsidRDefault="00B67DAF" w:rsidP="00B67DAF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Compound interest</w:t>
                            </w:r>
                          </w:p>
                          <w:p w14:paraId="196D5A4C" w14:textId="77777777" w:rsidR="00B67DAF" w:rsidRDefault="00B67DAF" w:rsidP="00B67DA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ED970A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9.25pt;margin-top:153.65pt;width:320.25pt;height:45.1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" stroked="f">
                <v:textbox>
                  <w:txbxContent>
                    <w:p w14:paraId="56D08AE5" w14:textId="18799697" w:rsidR="00B67DAF" w:rsidRPr="00A766AD" w:rsidRDefault="00B67DAF" w:rsidP="00B67DAF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>Compound interest</w:t>
                      </w:r>
                    </w:p>
                    <w:p w14:paraId="196D5A4C" w14:textId="77777777" w:rsidR="00B67DAF" w:rsidRDefault="00B67DAF" w:rsidP="00B67DAF"/>
                  </w:txbxContent>
                </v:textbox>
              </v:shape>
            </w:pict>
          </mc:Fallback>
        </mc:AlternateContent>
      </w:r>
      <w:r w:rsidR="00DE0718">
        <w:rPr>
          <w:noProof/>
        </w:rPr>
        <w:drawing>
          <wp:inline distT="0" distB="0" distL="0" distR="0" wp14:anchorId="4DD79684" wp14:editId="62B62184">
            <wp:extent cx="5486400" cy="4032250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EC0336C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3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7315" w:rsidRPr="001503A6">
        <w:rPr>
          <w:rFonts w:ascii="Arial" w:hAnsi="Arial" w:cs="Arial"/>
          <w:b/>
        </w:rPr>
        <w:t>Instructions</w:t>
      </w:r>
      <w:bookmarkStart w:id="2" w:name="_GoBack"/>
      <w:bookmarkEnd w:id="2"/>
    </w:p>
    <w:p w14:paraId="45D4738F" w14:textId="012E6CD3" w:rsidR="00407315" w:rsidRPr="001503A6" w:rsidRDefault="00407315" w:rsidP="00407315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74F3FCDE" wp14:editId="0362D267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0262019B" w14:textId="1933CDA2" w:rsidR="00407315" w:rsidRPr="001503A6" w:rsidRDefault="00407315" w:rsidP="00407315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4F38C204" wp14:editId="670A8240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04E443D2" w14:textId="77777777" w:rsidR="00407315" w:rsidRPr="001503A6" w:rsidRDefault="00407315" w:rsidP="00407315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440A7EB9" w14:textId="77777777" w:rsidR="00407315" w:rsidRPr="001503A6" w:rsidRDefault="00407315" w:rsidP="00407315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1AC48DA" w14:textId="77777777" w:rsidR="00407315" w:rsidRPr="001503A6" w:rsidRDefault="00407315" w:rsidP="00407315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2973B2F5" w14:textId="77777777" w:rsidR="00407315" w:rsidRPr="001503A6" w:rsidRDefault="00407315" w:rsidP="00407315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56A519B9" w14:textId="77777777" w:rsidR="00407315" w:rsidRPr="001503A6" w:rsidRDefault="00407315" w:rsidP="00407315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16D8BB4E" w14:textId="77777777" w:rsidR="00407315" w:rsidRDefault="00407315" w:rsidP="00407315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139664CC" w14:textId="77777777" w:rsidR="00407315" w:rsidRPr="001503A6" w:rsidRDefault="00407315" w:rsidP="00407315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BA5A833" w14:textId="77777777" w:rsidR="00407315" w:rsidRPr="001503A6" w:rsidRDefault="00407315" w:rsidP="00407315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6D3267F1" w14:textId="479CF4F2" w:rsidR="00407315" w:rsidRPr="001503A6" w:rsidRDefault="00407315" w:rsidP="00407315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he total mark for this paper is</w:t>
      </w:r>
      <w:r w:rsidR="00A76937">
        <w:rPr>
          <w:rFonts w:ascii="Arial" w:hAnsi="Arial" w:cs="Arial"/>
          <w:b/>
        </w:rPr>
        <w:t xml:space="preserve"> </w:t>
      </w:r>
      <w:r w:rsidR="00B67DAF">
        <w:rPr>
          <w:rFonts w:ascii="Arial" w:hAnsi="Arial" w:cs="Arial"/>
          <w:b/>
        </w:rPr>
        <w:t>34</w:t>
      </w:r>
      <w:r w:rsidRPr="001503A6">
        <w:rPr>
          <w:rFonts w:ascii="Arial" w:hAnsi="Arial" w:cs="Arial"/>
        </w:rPr>
        <w:t xml:space="preserve">. There are </w:t>
      </w:r>
      <w:r w:rsidR="00B67DAF">
        <w:rPr>
          <w:rFonts w:ascii="Arial" w:hAnsi="Arial" w:cs="Arial"/>
          <w:b/>
        </w:rPr>
        <w:t>9</w:t>
      </w:r>
      <w:r w:rsidR="00575C00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>questions.</w:t>
      </w:r>
    </w:p>
    <w:p w14:paraId="41CA8A54" w14:textId="77777777" w:rsidR="00407315" w:rsidRPr="001503A6" w:rsidRDefault="00407315" w:rsidP="00407315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12298313" w14:textId="77777777" w:rsidR="00407315" w:rsidRPr="003E761B" w:rsidRDefault="00407315" w:rsidP="00407315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5D96191D" w14:textId="77777777" w:rsidR="00407315" w:rsidRPr="001503A6" w:rsidRDefault="00407315" w:rsidP="00407315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624E43A0" w14:textId="77777777" w:rsidR="00407315" w:rsidRPr="001503A6" w:rsidRDefault="00407315" w:rsidP="00407315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6F854603" w14:textId="77777777" w:rsidR="00407315" w:rsidRPr="001503A6" w:rsidRDefault="00407315" w:rsidP="0040731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66DBC8B7" w14:textId="77777777" w:rsidR="00407315" w:rsidRPr="001503A6" w:rsidRDefault="00407315" w:rsidP="0040731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18AFF66A" w14:textId="77777777" w:rsidR="00407315" w:rsidRPr="001503A6" w:rsidRDefault="00407315" w:rsidP="0040731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318D037F" w14:textId="77777777" w:rsidR="00407315" w:rsidRDefault="00407315" w:rsidP="0040731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3BE5AB93" w14:textId="77777777" w:rsidR="00407315" w:rsidRDefault="0040731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224F319" w14:textId="314840AB" w:rsidR="009D3246" w:rsidRDefault="0069382F" w:rsidP="009D324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9D324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D3246" w:rsidRPr="00034B6C">
        <w:rPr>
          <w:rFonts w:ascii="Times New Roman" w:hAnsi="Times New Roman"/>
          <w:sz w:val="24"/>
          <w:szCs w:val="24"/>
          <w:lang w:eastAsia="en-GB"/>
        </w:rPr>
        <w:t>Anil wants to invest £25</w:t>
      </w:r>
      <w:r w:rsidR="009D3246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9D3246" w:rsidRPr="00034B6C">
        <w:rPr>
          <w:rFonts w:ascii="Times New Roman" w:hAnsi="Times New Roman"/>
          <w:sz w:val="24"/>
          <w:szCs w:val="24"/>
          <w:lang w:eastAsia="en-GB"/>
        </w:rPr>
        <w:t>000 for 3 years in a bank.</w:t>
      </w:r>
    </w:p>
    <w:p w14:paraId="5E8EC326" w14:textId="77777777" w:rsidR="009D3246" w:rsidRPr="00034B6C" w:rsidRDefault="009D3246" w:rsidP="009D324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7"/>
        <w:gridCol w:w="685"/>
        <w:gridCol w:w="3427"/>
      </w:tblGrid>
      <w:tr w:rsidR="009D3246" w:rsidRPr="005F1BC1" w14:paraId="2FBF011C" w14:textId="77777777" w:rsidTr="009B50E9">
        <w:trPr>
          <w:trHeight w:val="441"/>
          <w:jc w:val="center"/>
        </w:trPr>
        <w:tc>
          <w:tcPr>
            <w:tcW w:w="3427" w:type="dxa"/>
            <w:tcBorders>
              <w:bottom w:val="nil"/>
            </w:tcBorders>
            <w:shd w:val="clear" w:color="auto" w:fill="auto"/>
            <w:vAlign w:val="bottom"/>
          </w:tcPr>
          <w:p w14:paraId="25E16412" w14:textId="77777777" w:rsidR="009D3246" w:rsidRPr="00511C22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4"/>
                <w:lang w:eastAsia="en-GB"/>
              </w:rPr>
            </w:pPr>
            <w:r w:rsidRPr="00511C22">
              <w:rPr>
                <w:rFonts w:ascii="Times New Roman" w:hAnsi="Times New Roman"/>
                <w:b/>
                <w:bCs/>
                <w:sz w:val="28"/>
                <w:szCs w:val="24"/>
                <w:lang w:eastAsia="en-GB"/>
              </w:rPr>
              <w:t>Personal Bank</w:t>
            </w:r>
          </w:p>
        </w:tc>
        <w:tc>
          <w:tcPr>
            <w:tcW w:w="685" w:type="dxa"/>
            <w:tcBorders>
              <w:top w:val="nil"/>
              <w:bottom w:val="nil"/>
            </w:tcBorders>
            <w:shd w:val="clear" w:color="auto" w:fill="auto"/>
            <w:vAlign w:val="bottom"/>
          </w:tcPr>
          <w:p w14:paraId="52C8DA29" w14:textId="77777777" w:rsidR="009D3246" w:rsidRPr="00511C22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4"/>
                <w:lang w:eastAsia="en-GB"/>
              </w:rPr>
            </w:pPr>
          </w:p>
        </w:tc>
        <w:tc>
          <w:tcPr>
            <w:tcW w:w="3427" w:type="dxa"/>
            <w:tcBorders>
              <w:bottom w:val="nil"/>
            </w:tcBorders>
            <w:shd w:val="clear" w:color="auto" w:fill="auto"/>
            <w:vAlign w:val="bottom"/>
          </w:tcPr>
          <w:p w14:paraId="7E6625A4" w14:textId="77777777" w:rsidR="009D3246" w:rsidRPr="00511C22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4"/>
                <w:lang w:eastAsia="en-GB"/>
              </w:rPr>
            </w:pPr>
            <w:r w:rsidRPr="00511C22">
              <w:rPr>
                <w:rFonts w:ascii="Times New Roman" w:hAnsi="Times New Roman"/>
                <w:b/>
                <w:bCs/>
                <w:sz w:val="28"/>
                <w:szCs w:val="24"/>
                <w:lang w:eastAsia="en-GB"/>
              </w:rPr>
              <w:t>Secure Bank</w:t>
            </w:r>
          </w:p>
        </w:tc>
      </w:tr>
      <w:tr w:rsidR="009D3246" w:rsidRPr="005F1BC1" w14:paraId="7503154D" w14:textId="77777777" w:rsidTr="009B50E9">
        <w:trPr>
          <w:trHeight w:val="743"/>
          <w:jc w:val="center"/>
        </w:trPr>
        <w:tc>
          <w:tcPr>
            <w:tcW w:w="342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D9A64D0" w14:textId="77777777" w:rsidR="009D3246" w:rsidRPr="005F1BC1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Compound Interest</w:t>
            </w:r>
          </w:p>
        </w:tc>
        <w:tc>
          <w:tcPr>
            <w:tcW w:w="685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71A7101" w14:textId="77777777" w:rsidR="009D3246" w:rsidRPr="005F1BC1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42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C6E0D5B" w14:textId="77777777" w:rsidR="009D3246" w:rsidRPr="005F1BC1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Compound Interest</w:t>
            </w:r>
          </w:p>
        </w:tc>
      </w:tr>
      <w:tr w:rsidR="009D3246" w:rsidRPr="005F1BC1" w14:paraId="5D5B4DD9" w14:textId="77777777" w:rsidTr="009B50E9">
        <w:trPr>
          <w:trHeight w:val="296"/>
          <w:jc w:val="center"/>
        </w:trPr>
        <w:tc>
          <w:tcPr>
            <w:tcW w:w="342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255227D" w14:textId="77777777" w:rsidR="009D3246" w:rsidRPr="005F1BC1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2% for each year</w:t>
            </w:r>
          </w:p>
        </w:tc>
        <w:tc>
          <w:tcPr>
            <w:tcW w:w="685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718BE18" w14:textId="77777777" w:rsidR="009D3246" w:rsidRPr="005F1BC1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42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B4190C3" w14:textId="77777777" w:rsidR="009D3246" w:rsidRPr="005F1BC1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4.3% for the first year</w:t>
            </w:r>
          </w:p>
        </w:tc>
      </w:tr>
      <w:tr w:rsidR="009D3246" w:rsidRPr="005F1BC1" w14:paraId="66BA002B" w14:textId="77777777" w:rsidTr="009B50E9">
        <w:trPr>
          <w:trHeight w:val="415"/>
          <w:jc w:val="center"/>
        </w:trPr>
        <w:tc>
          <w:tcPr>
            <w:tcW w:w="3427" w:type="dxa"/>
            <w:tcBorders>
              <w:top w:val="nil"/>
            </w:tcBorders>
            <w:shd w:val="clear" w:color="auto" w:fill="auto"/>
            <w:vAlign w:val="center"/>
          </w:tcPr>
          <w:p w14:paraId="12C662D7" w14:textId="77777777" w:rsidR="009D3246" w:rsidRPr="005F1BC1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685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FCA7FE3" w14:textId="77777777" w:rsidR="009D3246" w:rsidRPr="005F1BC1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427" w:type="dxa"/>
            <w:tcBorders>
              <w:top w:val="nil"/>
            </w:tcBorders>
            <w:shd w:val="clear" w:color="auto" w:fill="auto"/>
          </w:tcPr>
          <w:p w14:paraId="769900A0" w14:textId="77777777" w:rsidR="009D3246" w:rsidRPr="005F1BC1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0.9% for each extra year</w:t>
            </w:r>
          </w:p>
        </w:tc>
      </w:tr>
    </w:tbl>
    <w:p w14:paraId="08A5702E" w14:textId="77777777" w:rsidR="009D3246" w:rsidRPr="00034B6C" w:rsidRDefault="009D3246" w:rsidP="009D324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DCD402B" w14:textId="77777777" w:rsidR="009D3246" w:rsidRPr="00034B6C" w:rsidRDefault="009D3246" w:rsidP="009D324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hich bank will give Anil the most interest at the end of 3 years?</w:t>
      </w:r>
    </w:p>
    <w:p w14:paraId="562398F2" w14:textId="77777777" w:rsidR="009D3246" w:rsidRPr="00034B6C" w:rsidRDefault="009D3246" w:rsidP="009D324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You must show all your working.</w:t>
      </w:r>
    </w:p>
    <w:p w14:paraId="2EAF6843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3F9ED8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BD8968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4D1274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EC9C468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80A291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E99E3E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689D3E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6542DD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C3157E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51C4A55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5C6443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7F3FD2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C04131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91CFD7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DF392E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0A17DE4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67680D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0F747E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F4E156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7578BB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A58BA1" w14:textId="4DE73F86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9382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1 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6EA7654" w14:textId="77777777" w:rsidR="009D3246" w:rsidRPr="00034B6C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2352852" w14:textId="77777777" w:rsidR="00647F8B" w:rsidRDefault="00647F8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200A192" w14:textId="6A5F39B1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Katy invests £200 000 in a savings account for 4 years.</w:t>
      </w:r>
    </w:p>
    <w:p w14:paraId="6D42FE2E" w14:textId="7777777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account pays compound interest at a rate of 1.5 % per annum.</w:t>
      </w:r>
    </w:p>
    <w:p w14:paraId="3E1E27FE" w14:textId="7777777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Calculate the total amount of interest Katy will get at the end of 4 years.</w:t>
      </w:r>
    </w:p>
    <w:p w14:paraId="25F120CE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843709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401097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C92CCD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C873F1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149241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3BC02C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483BCA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2A8C1F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4E75FF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11B7B0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C0C50A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53CBE6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C22A65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E137A3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2044F9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02FFB7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18E1AD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968DA8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C51768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1FE586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B4F902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C18576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29E180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BCB8FA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11219D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437939" w14:textId="7777777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018E5CD9" w14:textId="7777777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2 is 3 marks)</w:t>
      </w:r>
    </w:p>
    <w:p w14:paraId="4D8C9BD7" w14:textId="7777777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2639E26" w14:textId="77777777" w:rsidR="00647F8B" w:rsidRDefault="00647F8B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1661B2D3" w14:textId="67735FDD" w:rsidR="009D3246" w:rsidRPr="00946185" w:rsidRDefault="0069382F" w:rsidP="009D3246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D324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D3246" w:rsidRPr="00946185">
        <w:rPr>
          <w:rFonts w:ascii="Times New Roman" w:hAnsi="Times New Roman"/>
          <w:color w:val="000000"/>
          <w:sz w:val="24"/>
          <w:szCs w:val="24"/>
          <w:lang w:eastAsia="en-GB"/>
        </w:rPr>
        <w:t>Jean invests £12 000 in an account paying compound interest for 2 years.</w:t>
      </w:r>
    </w:p>
    <w:p w14:paraId="3D161754" w14:textId="77777777" w:rsidR="009D3246" w:rsidRPr="00946185" w:rsidRDefault="009D3246" w:rsidP="009D324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he first year the rate of interest is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%</w:t>
      </w:r>
    </w:p>
    <w:p w14:paraId="1389C0B8" w14:textId="77777777" w:rsidR="009D3246" w:rsidRPr="00946185" w:rsidRDefault="009D3246" w:rsidP="009D324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t the end of the first year the value of Jean’s investment is £12 336</w:t>
      </w:r>
    </w:p>
    <w:p w14:paraId="26B30619" w14:textId="77777777" w:rsidR="009D3246" w:rsidRPr="00EB17A6" w:rsidRDefault="009D3246" w:rsidP="009D324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 the second year the rate of interest is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EB17A6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60" w14:anchorId="32738F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9" o:title=""/>
          </v:shape>
          <o:OLEObject Type="Embed" ProgID="Equation.DSMT4" ShapeID="_x0000_i1025" DrawAspect="Content" ObjectID="_1662137205" r:id="rId10"/>
        </w:objec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%</w:t>
      </w:r>
    </w:p>
    <w:p w14:paraId="3CFDA9D9" w14:textId="77777777" w:rsidR="009D3246" w:rsidRPr="00946185" w:rsidRDefault="009D3246" w:rsidP="009D324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hat is the value of Jean’s investment at the end of 2 years?</w:t>
      </w:r>
    </w:p>
    <w:p w14:paraId="6A69CF95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84D7A97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F64EF89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E463E32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7CD05CB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F63F984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967FC58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5488913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BF4DDC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1AADFD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2919E2C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76DE0F7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D5C3B9F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6681F13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37CED5A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AA5A2F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452714D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9D1619A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9A277C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4E9B862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5535680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92A509B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763178E" w14:textId="77777777" w:rsidR="009D3246" w:rsidRPr="00946185" w:rsidRDefault="009D3246" w:rsidP="009D32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2F8BAD34" w14:textId="17611460" w:rsidR="009D3246" w:rsidRDefault="009D3246" w:rsidP="009D324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69382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C807F3B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60836B8D" w14:textId="77777777" w:rsidR="00647F8B" w:rsidRDefault="00647F8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A6C5223" w14:textId="6CDB98BC" w:rsidR="009D3246" w:rsidRPr="00F56579" w:rsidRDefault="0069382F" w:rsidP="009D324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9D324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D3246" w:rsidRPr="00F56579">
        <w:rPr>
          <w:rFonts w:ascii="Times New Roman" w:hAnsi="Times New Roman"/>
          <w:sz w:val="24"/>
          <w:szCs w:val="24"/>
          <w:lang w:eastAsia="en-GB"/>
        </w:rPr>
        <w:t>Marie invests £8000 in an account for one year.</w:t>
      </w:r>
    </w:p>
    <w:p w14:paraId="3897F609" w14:textId="7777777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At the end of the year, interest is added to her account.</w:t>
      </w:r>
    </w:p>
    <w:p w14:paraId="38C691A2" w14:textId="7777777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Marie pays tax on this interest at a rate of 20%</w:t>
      </w:r>
    </w:p>
    <w:p w14:paraId="34CDCFF0" w14:textId="7777777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She pays £28.80 tax.</w:t>
      </w:r>
    </w:p>
    <w:p w14:paraId="56AF0D17" w14:textId="7777777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ork out the percentage interest rate for the account.</w:t>
      </w:r>
    </w:p>
    <w:p w14:paraId="14962292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B8EE23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94B045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3B3510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6F732A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A1EF9F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7266AE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D9D25D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68199F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ABA873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6A2CC1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43AE05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77E1B6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1AF289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D74F80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11EA9E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6298D4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8DA002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403FE5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E025DD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193188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8DE242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2DE321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6F4B13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9FC276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F4094D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15A00C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A9B45D" w14:textId="77777777" w:rsidR="009D3246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7942FB" w14:textId="7777777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 %</w:t>
      </w:r>
    </w:p>
    <w:p w14:paraId="350B5FF1" w14:textId="133CE26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9382F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106C6257" w14:textId="77777777" w:rsidR="009D3246" w:rsidRPr="00F56579" w:rsidRDefault="009D3246" w:rsidP="009D324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4A3804E" w14:textId="77777777" w:rsidR="00647F8B" w:rsidRDefault="00647F8B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728C5AB5" w14:textId="4E098421" w:rsidR="009D3246" w:rsidRPr="00FD66E9" w:rsidRDefault="0069382F" w:rsidP="009D3246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5</w:t>
      </w:r>
      <w:r w:rsidR="009D3246">
        <w:rPr>
          <w:rFonts w:ascii="Times New Roman" w:hAnsi="Times New Roman"/>
          <w:b/>
          <w:bCs/>
          <w:sz w:val="24"/>
          <w:szCs w:val="24"/>
        </w:rPr>
        <w:tab/>
      </w:r>
      <w:proofErr w:type="spellStart"/>
      <w:r w:rsidR="009D3246" w:rsidRPr="00FD66E9">
        <w:rPr>
          <w:rFonts w:ascii="Times New Roman" w:hAnsi="Times New Roman"/>
          <w:sz w:val="24"/>
          <w:szCs w:val="24"/>
        </w:rPr>
        <w:t>Sakira</w:t>
      </w:r>
      <w:proofErr w:type="spellEnd"/>
      <w:r w:rsidR="009D3246" w:rsidRPr="00FD66E9">
        <w:rPr>
          <w:rFonts w:ascii="Times New Roman" w:hAnsi="Times New Roman"/>
          <w:sz w:val="24"/>
          <w:szCs w:val="24"/>
        </w:rPr>
        <w:t xml:space="preserve"> invested £3550 in a savings account for 3 years.</w:t>
      </w:r>
    </w:p>
    <w:p w14:paraId="0D80C12D" w14:textId="77777777" w:rsidR="009D3246" w:rsidRPr="00FD66E9" w:rsidRDefault="009D3246" w:rsidP="009D324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She was paid 2.6% per annum compound interest for each of the first 2 years.</w:t>
      </w:r>
    </w:p>
    <w:p w14:paraId="1F7F92B9" w14:textId="77777777" w:rsidR="009D3246" w:rsidRPr="00FD66E9" w:rsidRDefault="009D3246" w:rsidP="009D324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She was paid </w:t>
      </w:r>
      <w:r w:rsidRPr="00FD66E9">
        <w:rPr>
          <w:rFonts w:ascii="Times New Roman" w:hAnsi="Times New Roman"/>
          <w:i/>
          <w:iCs/>
          <w:sz w:val="24"/>
          <w:szCs w:val="24"/>
        </w:rPr>
        <w:t>R</w:t>
      </w:r>
      <w:r w:rsidRPr="00FD66E9">
        <w:rPr>
          <w:rFonts w:ascii="Times New Roman" w:hAnsi="Times New Roman"/>
          <w:sz w:val="24"/>
          <w:szCs w:val="24"/>
        </w:rPr>
        <w:t>% interest for the third year.</w:t>
      </w:r>
    </w:p>
    <w:p w14:paraId="7C2C7F99" w14:textId="77777777" w:rsidR="009D3246" w:rsidRPr="00FD66E9" w:rsidRDefault="009D3246" w:rsidP="009D324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FD66E9">
        <w:rPr>
          <w:rFonts w:ascii="Times New Roman" w:hAnsi="Times New Roman"/>
          <w:sz w:val="24"/>
          <w:szCs w:val="24"/>
        </w:rPr>
        <w:t>Sakira</w:t>
      </w:r>
      <w:proofErr w:type="spellEnd"/>
      <w:r w:rsidRPr="00FD66E9">
        <w:rPr>
          <w:rFonts w:ascii="Times New Roman" w:hAnsi="Times New Roman"/>
          <w:sz w:val="24"/>
          <w:szCs w:val="24"/>
        </w:rPr>
        <w:t xml:space="preserve"> had £3819.21 in her savings account at the end of the 3 years.</w:t>
      </w:r>
    </w:p>
    <w:p w14:paraId="5227F9DB" w14:textId="77777777" w:rsidR="009D3246" w:rsidRPr="00FD66E9" w:rsidRDefault="009D3246" w:rsidP="009D324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Work out the value of </w:t>
      </w:r>
      <w:r w:rsidRPr="00FD66E9">
        <w:rPr>
          <w:rFonts w:ascii="Times New Roman" w:hAnsi="Times New Roman"/>
          <w:i/>
          <w:iCs/>
          <w:sz w:val="24"/>
          <w:szCs w:val="24"/>
        </w:rPr>
        <w:t>R</w:t>
      </w:r>
      <w:r w:rsidRPr="00FD66E9">
        <w:rPr>
          <w:rFonts w:ascii="Times New Roman" w:hAnsi="Times New Roman"/>
          <w:sz w:val="24"/>
          <w:szCs w:val="24"/>
        </w:rPr>
        <w:t>.</w:t>
      </w:r>
    </w:p>
    <w:p w14:paraId="62A92857" w14:textId="77777777" w:rsidR="009D3246" w:rsidRPr="00FD66E9" w:rsidRDefault="009D3246" w:rsidP="009D324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Give your answer correct to 1 decimal place.</w:t>
      </w:r>
    </w:p>
    <w:p w14:paraId="0E7D6D05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CCC235E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E75C316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6C9F93C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D6B4F42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8CC765D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6E58A07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EED09E1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6A0E6B1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5BEC1C9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21CF94F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C953BDE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4268A57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5960B84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8448D9C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8F97E86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677C73F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C23C3A8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315E2F7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9B0FCF6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5E56466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C4980A3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AD8B00C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5E6BD75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FFF3081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BF4C07E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78996BC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46898E4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BBE4090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CBFB711" w14:textId="77777777" w:rsidR="009D3246" w:rsidRPr="00FD66E9" w:rsidRDefault="009D3246" w:rsidP="009D32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41DEF073" w14:textId="5D1C54E7" w:rsidR="009D3246" w:rsidRPr="00FD66E9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69382F">
        <w:rPr>
          <w:rFonts w:ascii="Times New Roman" w:hAnsi="Times New Roman"/>
          <w:b/>
          <w:bCs/>
          <w:sz w:val="24"/>
          <w:szCs w:val="24"/>
        </w:rPr>
        <w:t>5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20BB4D7C" w14:textId="77777777" w:rsidR="009D3246" w:rsidRPr="00FD66E9" w:rsidRDefault="009D3246" w:rsidP="009D3246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DAD3C50" w14:textId="77777777" w:rsidR="00647F8B" w:rsidRDefault="00647F8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720384B" w14:textId="3868323E" w:rsidR="009D3246" w:rsidRPr="003D6F25" w:rsidRDefault="0069382F" w:rsidP="009D3246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9D3246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D3246" w:rsidRPr="003D6F25">
        <w:rPr>
          <w:rFonts w:ascii="Times New Roman" w:hAnsi="Times New Roman"/>
          <w:sz w:val="24"/>
          <w:szCs w:val="24"/>
          <w:lang w:eastAsia="en-GB"/>
        </w:rPr>
        <w:t>Northern Bank has two types of account.</w:t>
      </w:r>
    </w:p>
    <w:p w14:paraId="1A1C60C7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Both accounts pay compound interest.</w:t>
      </w:r>
    </w:p>
    <w:p w14:paraId="4DB9695D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64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85"/>
        <w:gridCol w:w="1253"/>
        <w:gridCol w:w="2585"/>
      </w:tblGrid>
      <w:tr w:rsidR="009D3246" w:rsidRPr="00623273" w14:paraId="7CFCCDB4" w14:textId="77777777" w:rsidTr="009B50E9">
        <w:trPr>
          <w:trHeight w:val="1150"/>
          <w:jc w:val="center"/>
        </w:trPr>
        <w:tc>
          <w:tcPr>
            <w:tcW w:w="2835" w:type="dxa"/>
            <w:shd w:val="clear" w:color="auto" w:fill="auto"/>
            <w:vAlign w:val="center"/>
          </w:tcPr>
          <w:p w14:paraId="5D0C0207" w14:textId="77777777" w:rsidR="009D3246" w:rsidRPr="00623273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2327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ash savings account</w:t>
            </w:r>
          </w:p>
          <w:p w14:paraId="30B6C04D" w14:textId="77777777" w:rsidR="009D3246" w:rsidRPr="00623273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23273">
              <w:rPr>
                <w:rFonts w:ascii="Times New Roman" w:hAnsi="Times New Roman"/>
                <w:sz w:val="24"/>
                <w:szCs w:val="24"/>
                <w:lang w:eastAsia="en-GB"/>
              </w:rPr>
              <w:t>Interest</w:t>
            </w:r>
          </w:p>
          <w:p w14:paraId="6DFC2A2E" w14:textId="77777777" w:rsidR="009D3246" w:rsidRPr="00623273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23273">
              <w:rPr>
                <w:rFonts w:ascii="Times New Roman" w:hAnsi="Times New Roman"/>
                <w:sz w:val="24"/>
                <w:szCs w:val="24"/>
                <w:lang w:eastAsia="en-GB"/>
              </w:rPr>
              <w:t>2.5% per annum</w:t>
            </w:r>
          </w:p>
        </w:tc>
        <w:tc>
          <w:tcPr>
            <w:tcW w:w="141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DEB093D" w14:textId="77777777" w:rsidR="009D3246" w:rsidRPr="00623273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14:paraId="3CCE63F8" w14:textId="77777777" w:rsidR="009D3246" w:rsidRPr="00623273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2327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Shares account</w:t>
            </w:r>
          </w:p>
          <w:p w14:paraId="54DDEFD8" w14:textId="77777777" w:rsidR="009D3246" w:rsidRPr="00623273" w:rsidRDefault="009D3246" w:rsidP="009B50E9">
            <w:pPr>
              <w:autoSpaceDE w:val="0"/>
              <w:autoSpaceDN w:val="0"/>
              <w:adjustRightInd w:val="0"/>
              <w:ind w:right="-67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23273">
              <w:rPr>
                <w:rFonts w:ascii="Times New Roman" w:hAnsi="Times New Roman"/>
                <w:sz w:val="24"/>
                <w:szCs w:val="24"/>
                <w:lang w:eastAsia="en-GB"/>
              </w:rPr>
              <w:t>Interest</w:t>
            </w:r>
          </w:p>
          <w:p w14:paraId="614707A2" w14:textId="77777777" w:rsidR="009D3246" w:rsidRPr="00623273" w:rsidRDefault="009D324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23273">
              <w:rPr>
                <w:rFonts w:ascii="Times New Roman" w:hAnsi="Times New Roman"/>
                <w:sz w:val="24"/>
                <w:szCs w:val="24"/>
                <w:lang w:eastAsia="en-GB"/>
              </w:rPr>
              <w:t>3.5% per annum</w:t>
            </w:r>
          </w:p>
        </w:tc>
      </w:tr>
    </w:tbl>
    <w:p w14:paraId="096C7C43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1E7D236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Ali invests £2000 in the cash savings account.</w:t>
      </w:r>
    </w:p>
    <w:p w14:paraId="55781A1D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Ben invests £1600 in the shares account.</w:t>
      </w:r>
    </w:p>
    <w:p w14:paraId="7B8EA2B9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Work out who will get the most interest by the end of 3 years.</w:t>
      </w:r>
    </w:p>
    <w:p w14:paraId="2A058B65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You must show all your working.</w:t>
      </w:r>
    </w:p>
    <w:p w14:paraId="31C162A8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2F28D03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189EF5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196E1F0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4669238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046CFA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D56566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79FC4D5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74F03DC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D53D8A7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4AB4E51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E8567D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4AC3D1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46EA91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CA174A7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04D215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FC37EF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FAB087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5309AE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6A71B7F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D6B552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F6F0FE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28810D3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FA2C3F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In the 3rd year the rate of interest for the shares account is changed to 4% per annum.</w:t>
      </w:r>
    </w:p>
    <w:p w14:paraId="70802C33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Does this affect who will get the most interest by the end of 3 years?</w:t>
      </w:r>
    </w:p>
    <w:p w14:paraId="002CA408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14:paraId="4B9D71FD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22AE1C2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223B873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F68000C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3D6B855" w14:textId="4192E7CF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9382F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F6A64E7" w14:textId="77777777" w:rsidR="009D3246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FADCB75" w14:textId="77777777" w:rsidR="009D3246" w:rsidRPr="003D6F25" w:rsidRDefault="009D3246" w:rsidP="009D324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D9CE5E" w14:textId="46EC53F4" w:rsidR="009D3246" w:rsidRPr="00DC5386" w:rsidRDefault="0069382F" w:rsidP="009D3246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 w:rsidR="009D3246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D3246" w:rsidRPr="00DC5386">
        <w:rPr>
          <w:rFonts w:ascii="Times New Roman" w:hAnsi="Times New Roman"/>
          <w:sz w:val="24"/>
          <w:szCs w:val="24"/>
          <w:lang w:eastAsia="en-GB"/>
        </w:rPr>
        <w:t>Jack bought a new boat for £12 500</w:t>
      </w:r>
      <w:r w:rsidR="009D3246">
        <w:rPr>
          <w:rFonts w:ascii="Times New Roman" w:hAnsi="Times New Roman"/>
          <w:sz w:val="24"/>
          <w:szCs w:val="24"/>
          <w:lang w:eastAsia="en-GB"/>
        </w:rPr>
        <w:t>.</w:t>
      </w:r>
    </w:p>
    <w:p w14:paraId="6DCED605" w14:textId="77777777" w:rsidR="009D3246" w:rsidRPr="00DC5386" w:rsidRDefault="009D3246" w:rsidP="009D324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value, £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V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, of Jack’s boat at the end of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DC5386">
        <w:rPr>
          <w:rFonts w:ascii="Times New Roman" w:hAnsi="Times New Roman"/>
          <w:sz w:val="24"/>
          <w:szCs w:val="24"/>
          <w:lang w:eastAsia="en-GB"/>
        </w:rPr>
        <w:t>years is given by the formula</w:t>
      </w:r>
    </w:p>
    <w:p w14:paraId="32F570FB" w14:textId="77777777" w:rsidR="009D3246" w:rsidRPr="00DC5386" w:rsidRDefault="009D3246" w:rsidP="009D324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DC5386">
        <w:rPr>
          <w:rFonts w:ascii="Times New Roman" w:hAnsi="Times New Roman"/>
          <w:sz w:val="24"/>
          <w:szCs w:val="24"/>
          <w:lang w:eastAsia="en-GB"/>
        </w:rPr>
        <w:t>= 12 500 × (0.85)</w:t>
      </w:r>
      <w:r w:rsidRPr="00664E2B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n</w:t>
      </w:r>
    </w:p>
    <w:p w14:paraId="0CFC2E12" w14:textId="77777777" w:rsidR="009D3246" w:rsidRPr="00DC5386" w:rsidRDefault="009D3246" w:rsidP="009D324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At the end of how many years was the value of Jack’s boat first less than 50% of the</w:t>
      </w:r>
    </w:p>
    <w:p w14:paraId="418016B2" w14:textId="77777777" w:rsidR="009D3246" w:rsidRPr="00DC5386" w:rsidRDefault="009D3246" w:rsidP="009D32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value of the boat when it was new?</w:t>
      </w:r>
    </w:p>
    <w:p w14:paraId="69F3804E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8E21C7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B2A949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150EC4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E4465B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6BB9AB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BEC032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E0074C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84ACDF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E8E50A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A79E67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74B34D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0F81AA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EE37CA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DF22D7" w14:textId="77777777" w:rsidR="009D3246" w:rsidRPr="00DC538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2485F82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D84CA0D" w14:textId="77777777" w:rsidR="009D3246" w:rsidRPr="00DC538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484E09" w14:textId="77777777" w:rsidR="009D3246" w:rsidRPr="00DC5386" w:rsidRDefault="009D3246" w:rsidP="009D324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A savings account pays interest at a rate of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R</w:t>
      </w:r>
      <w:r w:rsidRPr="00DC5386">
        <w:rPr>
          <w:rFonts w:ascii="Times New Roman" w:hAnsi="Times New Roman"/>
          <w:sz w:val="24"/>
          <w:szCs w:val="24"/>
          <w:lang w:eastAsia="en-GB"/>
        </w:rPr>
        <w:t>% per year.</w:t>
      </w:r>
    </w:p>
    <w:p w14:paraId="62E665BE" w14:textId="77777777" w:rsidR="009D3246" w:rsidRPr="00DC5386" w:rsidRDefault="009D3246" w:rsidP="009D324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Jack invests £5500 in the account for one year.</w:t>
      </w:r>
    </w:p>
    <w:p w14:paraId="3BDA05E3" w14:textId="77777777" w:rsidR="009D3246" w:rsidRPr="00DC5386" w:rsidRDefault="009D3246" w:rsidP="009D324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At the end of the year, Jack pays tax on the interest at a rate of 40%.</w:t>
      </w:r>
    </w:p>
    <w:p w14:paraId="3620A377" w14:textId="77777777" w:rsidR="009D3246" w:rsidRPr="00DC5386" w:rsidRDefault="009D3246" w:rsidP="009D324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After paying tax, he gets £79.20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1D2BE972" w14:textId="77777777" w:rsidR="009D3246" w:rsidRPr="00DC5386" w:rsidRDefault="009D3246" w:rsidP="009D324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R</w:t>
      </w:r>
      <w:r w:rsidRPr="00DC5386">
        <w:rPr>
          <w:rFonts w:ascii="Times New Roman" w:hAnsi="Times New Roman"/>
          <w:sz w:val="24"/>
          <w:szCs w:val="24"/>
          <w:lang w:eastAsia="en-GB"/>
        </w:rPr>
        <w:t>.</w:t>
      </w:r>
    </w:p>
    <w:p w14:paraId="38A76C64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F61817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06E314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423D00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2AEE75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0AE6F5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4B006C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114CDC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BE637F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3006F6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87CCA1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C21E57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12F85B" w14:textId="77777777" w:rsidR="009D324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CE5B33" w14:textId="77777777" w:rsidR="009D3246" w:rsidRPr="00DC538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58DB0CF" w14:textId="77777777" w:rsidR="009D3246" w:rsidRPr="00DC5386" w:rsidRDefault="009D3246" w:rsidP="009D32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77C4C3A5" w14:textId="64E86CC8" w:rsidR="009D3246" w:rsidRPr="00DC538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9382F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529297F6" w14:textId="77777777" w:rsidR="009D3246" w:rsidRPr="00DC5386" w:rsidRDefault="009D3246" w:rsidP="009D324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BD3353A" w14:textId="77777777" w:rsidR="00B67DAF" w:rsidRDefault="00B67DAF" w:rsidP="00204AA8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006D55A" w14:textId="77777777" w:rsidR="00B67DAF" w:rsidRDefault="00B67DAF" w:rsidP="00204AA8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8DF5D81" w14:textId="77777777" w:rsidR="00B67DAF" w:rsidRDefault="00B67DAF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br w:type="page"/>
      </w:r>
    </w:p>
    <w:p w14:paraId="1B80854A" w14:textId="20810A5D" w:rsidR="00B67DAF" w:rsidRPr="00B67DAF" w:rsidRDefault="00B67DAF" w:rsidP="00B67DA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8</w:t>
      </w:r>
      <w:r w:rsidRPr="00B67DAF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B67DAF">
        <w:rPr>
          <w:rFonts w:ascii="Times New Roman" w:eastAsia="Calibri" w:hAnsi="Times New Roman" w:cs="Times New Roman"/>
          <w:sz w:val="24"/>
          <w:szCs w:val="24"/>
        </w:rPr>
        <w:t xml:space="preserve">The number of fish in a lake decreases by </w:t>
      </w:r>
      <w:r w:rsidRPr="00B67DAF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Pr="00B67DAF">
        <w:rPr>
          <w:rFonts w:ascii="Times New Roman" w:eastAsia="Calibri" w:hAnsi="Times New Roman" w:cs="Times New Roman"/>
          <w:sz w:val="24"/>
          <w:szCs w:val="24"/>
        </w:rPr>
        <w:t>% each year.</w:t>
      </w:r>
    </w:p>
    <w:p w14:paraId="2C861597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EF7140E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B67DAF">
        <w:rPr>
          <w:rFonts w:ascii="Times New Roman" w:eastAsia="Calibri" w:hAnsi="Times New Roman" w:cs="Times New Roman"/>
          <w:sz w:val="24"/>
          <w:szCs w:val="24"/>
        </w:rPr>
        <w:t xml:space="preserve">Given that the number of fish halves in 8 years, work out the value of </w:t>
      </w:r>
      <w:r w:rsidRPr="00B67DAF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B67DA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7C91A87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B67DAF">
        <w:rPr>
          <w:rFonts w:ascii="Times New Roman" w:eastAsia="Calibri" w:hAnsi="Times New Roman" w:cs="Times New Roman"/>
          <w:sz w:val="24"/>
          <w:szCs w:val="24"/>
        </w:rPr>
        <w:t>Give your answer correct to 1 decimal place.</w:t>
      </w:r>
    </w:p>
    <w:p w14:paraId="590B84C8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9F1E165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F60B962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CB4A855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9AACCE0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8827AEC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0B2AFDC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2117BFE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3CE767F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2A4BAF4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4A51428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B67DAF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2C03237D" w14:textId="2CEA307D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67DA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8</w:t>
      </w:r>
      <w:r w:rsidRPr="00B67DA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0F754DE7" w14:textId="77777777" w:rsidR="00B67DAF" w:rsidRPr="00B67DAF" w:rsidRDefault="00B67DAF" w:rsidP="00B67D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67DAF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DC1E32E" w14:textId="77777777" w:rsidR="00B67DAF" w:rsidRDefault="00B67DAF" w:rsidP="00204AA8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E17D69C" w14:textId="08D4DAB1" w:rsidR="00B67DAF" w:rsidRDefault="00B67DA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2EC1A3F" w14:textId="2F52FA50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b/>
          <w:sz w:val="24"/>
          <w:szCs w:val="24"/>
          <w:lang w:eastAsia="en-GB"/>
        </w:rPr>
        <w:lastRenderedPageBreak/>
        <w:t>9</w:t>
      </w:r>
      <w:r w:rsidRPr="00B67DAF">
        <w:rPr>
          <w:rFonts w:ascii="Times New Roman" w:eastAsia="Times New Roman" w:hAnsi="Times New Roman" w:cs="Times New Roman"/>
          <w:b/>
          <w:sz w:val="24"/>
          <w:szCs w:val="24"/>
          <w:lang w:eastAsia="en-GB"/>
        </w:rPr>
        <w:tab/>
      </w: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>Natasha pays £13 995 for a car.</w:t>
      </w:r>
    </w:p>
    <w:p w14:paraId="36B7A2CD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>Lauren pays £14 495 for a car.</w:t>
      </w:r>
    </w:p>
    <w:p w14:paraId="3DED69FE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80805BF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>Assume that</w:t>
      </w:r>
    </w:p>
    <w:p w14:paraId="46D14D5F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the rate of depreciation for Natasha’s car is 12% per annum</w:t>
      </w:r>
    </w:p>
    <w:p w14:paraId="66921F4F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     and </w:t>
      </w: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the rate of depreciation for Lauren’s car is 13% per annum.</w:t>
      </w:r>
    </w:p>
    <w:p w14:paraId="0EC805D3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A942740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Work out whose car will have the greater value at the end of 3 years?</w:t>
      </w:r>
    </w:p>
    <w:p w14:paraId="10B2938D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You must show all your working.</w:t>
      </w:r>
    </w:p>
    <w:p w14:paraId="2DD33EC6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C1BEE66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69588EE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1B31668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E6F8F0A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8CF44C2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28D7CF4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8FF5223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5FEFD14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23FC57A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387B1A9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7B78028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5BC3740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0A07F58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8423ECB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06FB3D5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852D429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CA2044E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E8C1541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F182E2F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DB0BD89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063D901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188E9F6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C8439BE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7A7EA6B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4)</w:t>
      </w:r>
    </w:p>
    <w:p w14:paraId="1FD8CDC9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B5B535D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>The rate of depreciation assumed for Natasha’s car was too low.</w:t>
      </w:r>
    </w:p>
    <w:p w14:paraId="5999EB3A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0E2051D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How does this affect the value of her car at the end of 3 years?</w:t>
      </w:r>
    </w:p>
    <w:p w14:paraId="79EAD25E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0956021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D959A4B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F4D13F3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B032FEA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0451E74C" w14:textId="77777777" w:rsidR="00B67DAF" w:rsidRPr="00B67DAF" w:rsidRDefault="00B67DAF" w:rsidP="00B67D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B67DA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Total for Question 9 is 5 marks)</w:t>
      </w:r>
    </w:p>
    <w:p w14:paraId="3755ADF8" w14:textId="77777777" w:rsidR="00B67DAF" w:rsidRDefault="00B67DAF" w:rsidP="00B67DAF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CFFC853" w14:textId="77777777" w:rsidR="00B67DAF" w:rsidRDefault="00B67DAF" w:rsidP="00B67D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DCCFC61" wp14:editId="5BFAE63C">
                <wp:simplePos x="0" y="0"/>
                <wp:positionH relativeFrom="column">
                  <wp:posOffset>-11430</wp:posOffset>
                </wp:positionH>
                <wp:positionV relativeFrom="paragraph">
                  <wp:posOffset>55567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59BC45" id="Straight Connector 18" o:spid="_x0000_s1026" style="position:absolute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4.4pt" to="451.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FWpJqP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08169059" w14:textId="7A13411E" w:rsidR="00B67DAF" w:rsidRPr="00B67DAF" w:rsidRDefault="00B67DAF" w:rsidP="00B67DA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4</w:t>
      </w:r>
    </w:p>
    <w:sectPr w:rsidR="00B67DAF" w:rsidRPr="00B67DAF">
      <w:headerReference w:type="default" r:id="rId11"/>
      <w:footerReference w:type="default" r:id="rId1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71F3F7" w14:textId="77777777" w:rsidR="00F71AA5" w:rsidRDefault="00F71AA5" w:rsidP="00175BBA">
      <w:r>
        <w:separator/>
      </w:r>
    </w:p>
  </w:endnote>
  <w:endnote w:type="continuationSeparator" w:id="0">
    <w:p w14:paraId="56F94B41" w14:textId="77777777" w:rsidR="00F71AA5" w:rsidRDefault="00F71AA5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30DC58" w14:textId="77777777" w:rsidR="00F71AA5" w:rsidRDefault="00F71AA5" w:rsidP="00175BBA">
      <w:r>
        <w:separator/>
      </w:r>
    </w:p>
  </w:footnote>
  <w:footnote w:type="continuationSeparator" w:id="0">
    <w:p w14:paraId="21F0B5AD" w14:textId="77777777" w:rsidR="00F71AA5" w:rsidRDefault="00F71AA5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0CF7A9F5" w:rsidR="00EC44AB" w:rsidRPr="00EC44AB" w:rsidRDefault="006064DA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6064DA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B67DAF">
      <w:rPr>
        <w:rFonts w:ascii="Times New Roman" w:hAnsi="Times New Roman"/>
        <w:b/>
        <w:bCs/>
        <w:sz w:val="24"/>
        <w:szCs w:val="24"/>
      </w:rPr>
      <w:t>Compound intere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94857"/>
    <w:rsid w:val="001A7AC0"/>
    <w:rsid w:val="001B10D8"/>
    <w:rsid w:val="001E4F60"/>
    <w:rsid w:val="001E5989"/>
    <w:rsid w:val="001F78D6"/>
    <w:rsid w:val="0020371A"/>
    <w:rsid w:val="00204AA8"/>
    <w:rsid w:val="00222221"/>
    <w:rsid w:val="00233DD0"/>
    <w:rsid w:val="002565AE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405147"/>
    <w:rsid w:val="004054AB"/>
    <w:rsid w:val="00407315"/>
    <w:rsid w:val="00414093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75C00"/>
    <w:rsid w:val="005822DE"/>
    <w:rsid w:val="00585446"/>
    <w:rsid w:val="00587B32"/>
    <w:rsid w:val="005A3C6A"/>
    <w:rsid w:val="005A5462"/>
    <w:rsid w:val="005A76DB"/>
    <w:rsid w:val="005B347C"/>
    <w:rsid w:val="005E5A3C"/>
    <w:rsid w:val="006064DA"/>
    <w:rsid w:val="00614D11"/>
    <w:rsid w:val="00615976"/>
    <w:rsid w:val="00624B01"/>
    <w:rsid w:val="00633511"/>
    <w:rsid w:val="00647F8B"/>
    <w:rsid w:val="00651689"/>
    <w:rsid w:val="00663EFE"/>
    <w:rsid w:val="006836D3"/>
    <w:rsid w:val="0069382F"/>
    <w:rsid w:val="006B0B8D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B7183"/>
    <w:rsid w:val="008C0A25"/>
    <w:rsid w:val="008E0D99"/>
    <w:rsid w:val="008E1CF2"/>
    <w:rsid w:val="008F562D"/>
    <w:rsid w:val="009425CE"/>
    <w:rsid w:val="009602D8"/>
    <w:rsid w:val="009A511D"/>
    <w:rsid w:val="009B3D82"/>
    <w:rsid w:val="009B71CF"/>
    <w:rsid w:val="009D3246"/>
    <w:rsid w:val="00A41D2E"/>
    <w:rsid w:val="00A5611E"/>
    <w:rsid w:val="00A613C9"/>
    <w:rsid w:val="00A62749"/>
    <w:rsid w:val="00A63683"/>
    <w:rsid w:val="00A7593A"/>
    <w:rsid w:val="00A76937"/>
    <w:rsid w:val="00AA423B"/>
    <w:rsid w:val="00AB0346"/>
    <w:rsid w:val="00AC7E61"/>
    <w:rsid w:val="00AE4492"/>
    <w:rsid w:val="00B25C0E"/>
    <w:rsid w:val="00B60127"/>
    <w:rsid w:val="00B608CF"/>
    <w:rsid w:val="00B67DA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4BA8"/>
    <w:rsid w:val="00C954DE"/>
    <w:rsid w:val="00CD2689"/>
    <w:rsid w:val="00CE0BB1"/>
    <w:rsid w:val="00CE3312"/>
    <w:rsid w:val="00CE5C1A"/>
    <w:rsid w:val="00D15E05"/>
    <w:rsid w:val="00D60A85"/>
    <w:rsid w:val="00D60D1A"/>
    <w:rsid w:val="00D74713"/>
    <w:rsid w:val="00D7673A"/>
    <w:rsid w:val="00D8497C"/>
    <w:rsid w:val="00D964DE"/>
    <w:rsid w:val="00DC26AF"/>
    <w:rsid w:val="00DE0718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71AA5"/>
    <w:rsid w:val="00F962C1"/>
    <w:rsid w:val="00FD2377"/>
    <w:rsid w:val="00FD5DF3"/>
    <w:rsid w:val="00FE5B88"/>
    <w:rsid w:val="00FF2986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407315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407315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tmp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10</Pages>
  <Words>951</Words>
  <Characters>5423</Characters>
  <Application>Microsoft Office Word</Application>
  <DocSecurity>0</DocSecurity>
  <Lines>45</Lines>
  <Paragraphs>12</Paragraphs>
  <ScaleCrop>false</ScaleCrop>
  <Company/>
  <LinksUpToDate>false</LinksUpToDate>
  <CharactersWithSpaces>6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25</cp:revision>
  <dcterms:created xsi:type="dcterms:W3CDTF">2019-10-18T05:47:00Z</dcterms:created>
  <dcterms:modified xsi:type="dcterms:W3CDTF">2020-09-20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